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E98298" w14:textId="7A838590" w:rsidR="00D245EC" w:rsidRPr="00393361" w:rsidRDefault="00B21BA7" w:rsidP="0039336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OLE_LINK2"/>
      <w:bookmarkStart w:id="1" w:name="_GoBack"/>
      <w:r w:rsidRPr="00393361">
        <w:rPr>
          <w:rFonts w:ascii="Times New Roman" w:hAnsi="Times New Roman" w:cs="Times New Roman"/>
          <w:b/>
          <w:sz w:val="24"/>
          <w:szCs w:val="24"/>
        </w:rPr>
        <w:t>Enhanced t</w:t>
      </w:r>
      <w:r w:rsidR="00532452" w:rsidRPr="00393361">
        <w:rPr>
          <w:rFonts w:ascii="Times New Roman" w:hAnsi="Times New Roman" w:cs="Times New Roman"/>
          <w:b/>
          <w:sz w:val="24"/>
          <w:szCs w:val="24"/>
        </w:rPr>
        <w:t>reatment of g</w:t>
      </w:r>
      <w:r w:rsidRPr="00393361">
        <w:rPr>
          <w:rFonts w:ascii="Times New Roman" w:hAnsi="Times New Roman" w:cs="Times New Roman"/>
          <w:b/>
          <w:sz w:val="24"/>
          <w:szCs w:val="24"/>
        </w:rPr>
        <w:t>lioblastoma using</w:t>
      </w:r>
      <w:r w:rsidR="001B66BE" w:rsidRPr="00393361">
        <w:rPr>
          <w:rFonts w:ascii="Times New Roman" w:hAnsi="Times New Roman" w:cs="Times New Roman"/>
          <w:b/>
          <w:sz w:val="24"/>
          <w:szCs w:val="24"/>
        </w:rPr>
        <w:t xml:space="preserve"> EphA2-targeted</w:t>
      </w:r>
      <w:r w:rsidRPr="00393361">
        <w:rPr>
          <w:rFonts w:ascii="Times New Roman" w:hAnsi="Times New Roman" w:cs="Times New Roman"/>
          <w:b/>
          <w:sz w:val="24"/>
          <w:szCs w:val="24"/>
        </w:rPr>
        <w:t xml:space="preserve"> bispecific antibodies</w:t>
      </w:r>
      <w:r w:rsidR="000C77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6487B">
        <w:rPr>
          <w:rFonts w:ascii="Times New Roman" w:hAnsi="Times New Roman" w:cs="Times New Roman"/>
          <w:b/>
          <w:sz w:val="24"/>
          <w:szCs w:val="24"/>
        </w:rPr>
        <w:t>an</w:t>
      </w:r>
      <w:r w:rsidR="000C77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93361">
        <w:rPr>
          <w:rFonts w:ascii="Times New Roman" w:hAnsi="Times New Roman" w:cs="Times New Roman"/>
          <w:b/>
          <w:sz w:val="24"/>
          <w:szCs w:val="24"/>
        </w:rPr>
        <w:t>adjuvant for</w:t>
      </w:r>
      <w:r w:rsidR="001B66BE" w:rsidRPr="003933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93361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="001B66BE" w:rsidRPr="00393361">
        <w:rPr>
          <w:rFonts w:ascii="Times New Roman" w:hAnsi="Times New Roman" w:cs="Times New Roman"/>
          <w:b/>
          <w:sz w:val="24"/>
          <w:szCs w:val="24"/>
        </w:rPr>
        <w:t>doxorubicin-</w:t>
      </w:r>
      <w:r w:rsidR="00B843AE">
        <w:rPr>
          <w:rFonts w:ascii="Times New Roman" w:hAnsi="Times New Roman" w:cs="Times New Roman"/>
          <w:b/>
          <w:sz w:val="24"/>
          <w:szCs w:val="24"/>
        </w:rPr>
        <w:t>loaded hyper</w:t>
      </w:r>
      <w:r w:rsidR="00532452" w:rsidRPr="00393361">
        <w:rPr>
          <w:rFonts w:ascii="Times New Roman" w:hAnsi="Times New Roman" w:cs="Times New Roman"/>
          <w:b/>
          <w:sz w:val="24"/>
          <w:szCs w:val="24"/>
        </w:rPr>
        <w:t>branched polymer</w:t>
      </w:r>
    </w:p>
    <w:bookmarkEnd w:id="0"/>
    <w:bookmarkEnd w:id="1"/>
    <w:p w14:paraId="1443C063" w14:textId="05D3C3BD" w:rsidR="00792C7A" w:rsidRPr="00E6487B" w:rsidRDefault="003B7AA9" w:rsidP="00792C7A">
      <w:pPr>
        <w:rPr>
          <w:rFonts w:ascii="Times New Roman" w:hAnsi="Times New Roman" w:cs="Times New Roman"/>
          <w:i/>
          <w:sz w:val="20"/>
          <w:szCs w:val="20"/>
          <w:vertAlign w:val="superscript"/>
        </w:rPr>
      </w:pPr>
      <w:r w:rsidRPr="00E6487B">
        <w:rPr>
          <w:rFonts w:ascii="Times New Roman" w:hAnsi="Times New Roman" w:cs="Times New Roman"/>
          <w:i/>
          <w:sz w:val="20"/>
          <w:szCs w:val="20"/>
          <w:u w:val="single"/>
        </w:rPr>
        <w:t>Phillip</w:t>
      </w:r>
      <w:r w:rsidR="00B21BA7" w:rsidRPr="00E6487B">
        <w:rPr>
          <w:rFonts w:ascii="Times New Roman" w:hAnsi="Times New Roman" w:cs="Times New Roman"/>
          <w:i/>
          <w:sz w:val="20"/>
          <w:szCs w:val="20"/>
          <w:u w:val="single"/>
        </w:rPr>
        <w:t xml:space="preserve"> W.</w:t>
      </w:r>
      <w:r w:rsidRPr="00E6487B">
        <w:rPr>
          <w:rFonts w:ascii="Times New Roman" w:hAnsi="Times New Roman" w:cs="Times New Roman"/>
          <w:i/>
          <w:sz w:val="20"/>
          <w:szCs w:val="20"/>
          <w:u w:val="single"/>
        </w:rPr>
        <w:t xml:space="preserve"> Janowicz</w:t>
      </w:r>
      <w:r w:rsidRPr="00E6487B">
        <w:rPr>
          <w:rFonts w:ascii="Times New Roman" w:hAnsi="Times New Roman" w:cs="Times New Roman"/>
          <w:i/>
          <w:sz w:val="20"/>
          <w:szCs w:val="20"/>
          <w:u w:val="single"/>
          <w:vertAlign w:val="superscript"/>
        </w:rPr>
        <w:t>1</w:t>
      </w:r>
      <w:r w:rsidR="00EC474F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,2,3</w:t>
      </w:r>
      <w:r w:rsidRPr="00E6487B">
        <w:rPr>
          <w:rFonts w:ascii="Times New Roman" w:hAnsi="Times New Roman" w:cs="Times New Roman"/>
          <w:i/>
          <w:sz w:val="20"/>
          <w:szCs w:val="20"/>
        </w:rPr>
        <w:t>, Zachary</w:t>
      </w:r>
      <w:r w:rsidR="00696C8F" w:rsidRPr="00E6487B">
        <w:rPr>
          <w:rFonts w:ascii="Times New Roman" w:hAnsi="Times New Roman" w:cs="Times New Roman"/>
          <w:i/>
          <w:sz w:val="20"/>
          <w:szCs w:val="20"/>
        </w:rPr>
        <w:t xml:space="preserve"> H.</w:t>
      </w:r>
      <w:r w:rsidRPr="00E6487B">
        <w:rPr>
          <w:rFonts w:ascii="Times New Roman" w:hAnsi="Times New Roman" w:cs="Times New Roman"/>
          <w:i/>
          <w:sz w:val="20"/>
          <w:szCs w:val="20"/>
        </w:rPr>
        <w:t xml:space="preserve"> Houston</w:t>
      </w:r>
      <w:r w:rsidR="001B66BE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1</w:t>
      </w:r>
      <w:r w:rsidR="00EC474F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,2,3</w:t>
      </w:r>
      <w:r w:rsidRPr="00E6487B">
        <w:rPr>
          <w:rFonts w:ascii="Times New Roman" w:hAnsi="Times New Roman" w:cs="Times New Roman"/>
          <w:i/>
          <w:sz w:val="20"/>
          <w:szCs w:val="20"/>
        </w:rPr>
        <w:t>, Nicholas</w:t>
      </w:r>
      <w:r w:rsidR="00696C8F" w:rsidRPr="00E6487B">
        <w:rPr>
          <w:rFonts w:ascii="Times New Roman" w:hAnsi="Times New Roman" w:cs="Times New Roman"/>
          <w:i/>
          <w:sz w:val="20"/>
          <w:szCs w:val="20"/>
        </w:rPr>
        <w:t xml:space="preserve"> L.</w:t>
      </w:r>
      <w:r w:rsidRPr="00E6487B">
        <w:rPr>
          <w:rFonts w:ascii="Times New Roman" w:hAnsi="Times New Roman" w:cs="Times New Roman"/>
          <w:i/>
          <w:sz w:val="20"/>
          <w:szCs w:val="20"/>
        </w:rPr>
        <w:t xml:space="preserve"> Fletcher</w:t>
      </w:r>
      <w:r w:rsidR="001B66BE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1</w:t>
      </w:r>
      <w:r w:rsidR="00EC474F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,2,3</w:t>
      </w:r>
      <w:r w:rsidRPr="00E6487B">
        <w:rPr>
          <w:rFonts w:ascii="Times New Roman" w:hAnsi="Times New Roman" w:cs="Times New Roman"/>
          <w:i/>
          <w:sz w:val="20"/>
          <w:szCs w:val="20"/>
        </w:rPr>
        <w:t>, Craig Bell</w:t>
      </w:r>
      <w:r w:rsidR="001B66BE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1</w:t>
      </w:r>
      <w:r w:rsidR="00EC474F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,2,3</w:t>
      </w:r>
      <w:r w:rsidR="00393361" w:rsidRPr="00E6487B">
        <w:rPr>
          <w:rFonts w:ascii="Times New Roman" w:hAnsi="Times New Roman" w:cs="Times New Roman"/>
          <w:i/>
          <w:sz w:val="20"/>
          <w:szCs w:val="20"/>
        </w:rPr>
        <w:t xml:space="preserve">, </w:t>
      </w:r>
      <w:r w:rsidRPr="00E6487B">
        <w:rPr>
          <w:rFonts w:ascii="Times New Roman" w:hAnsi="Times New Roman" w:cs="Times New Roman"/>
          <w:i/>
          <w:sz w:val="20"/>
          <w:szCs w:val="20"/>
        </w:rPr>
        <w:t>Kristofer Thurecht</w:t>
      </w:r>
      <w:r w:rsidR="001B66BE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1</w:t>
      </w:r>
      <w:r w:rsidR="00EC474F" w:rsidRPr="00E6487B">
        <w:rPr>
          <w:rFonts w:ascii="Times New Roman" w:hAnsi="Times New Roman" w:cs="Times New Roman"/>
          <w:i/>
          <w:sz w:val="20"/>
          <w:szCs w:val="20"/>
          <w:vertAlign w:val="superscript"/>
        </w:rPr>
        <w:t>,2,3,4</w:t>
      </w:r>
    </w:p>
    <w:p w14:paraId="06384E2A" w14:textId="03E0678E" w:rsidR="00792C7A" w:rsidRDefault="00792C7A" w:rsidP="00E6487B">
      <w:pPr>
        <w:spacing w:after="0"/>
        <w:rPr>
          <w:rFonts w:ascii="Times New Roman" w:hAnsi="Times New Roman" w:cs="Times New Roman"/>
          <w:sz w:val="20"/>
          <w:szCs w:val="20"/>
        </w:rPr>
      </w:pPr>
      <w:r w:rsidRPr="00B21BA7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B21BA7">
        <w:rPr>
          <w:rFonts w:ascii="Times New Roman" w:hAnsi="Times New Roman" w:cs="Times New Roman"/>
          <w:sz w:val="20"/>
          <w:szCs w:val="20"/>
        </w:rPr>
        <w:t xml:space="preserve">The Centre for Advanced Imaging (CAI), </w:t>
      </w:r>
      <w:proofErr w:type="gramStart"/>
      <w:r w:rsidRPr="00B21BA7">
        <w:rPr>
          <w:rFonts w:ascii="Times New Roman" w:hAnsi="Times New Roman" w:cs="Times New Roman"/>
          <w:sz w:val="20"/>
          <w:szCs w:val="20"/>
        </w:rPr>
        <w:t>The</w:t>
      </w:r>
      <w:proofErr w:type="gramEnd"/>
      <w:r w:rsidRPr="00B21BA7">
        <w:rPr>
          <w:rFonts w:ascii="Times New Roman" w:hAnsi="Times New Roman" w:cs="Times New Roman"/>
          <w:sz w:val="20"/>
          <w:szCs w:val="20"/>
        </w:rPr>
        <w:t xml:space="preserve"> University of Queensland, Brisbane, QLD 4072, Australia</w:t>
      </w:r>
    </w:p>
    <w:p w14:paraId="67BC857A" w14:textId="68B7596B" w:rsidR="00EC474F" w:rsidRPr="00EC474F" w:rsidRDefault="00EC474F" w:rsidP="00E6487B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F3292F">
        <w:rPr>
          <w:rFonts w:ascii="Times New Roman" w:hAnsi="Times New Roman" w:cs="Times New Roman"/>
          <w:sz w:val="20"/>
          <w:szCs w:val="20"/>
        </w:rPr>
        <w:t>Australian Institute for</w:t>
      </w:r>
      <w:r>
        <w:rPr>
          <w:rFonts w:ascii="Times New Roman" w:hAnsi="Times New Roman" w:cs="Times New Roman"/>
          <w:sz w:val="20"/>
          <w:szCs w:val="20"/>
        </w:rPr>
        <w:t xml:space="preserve"> Bioengineering and Nanotechnology</w:t>
      </w:r>
      <w:r w:rsidR="007E5EF8">
        <w:rPr>
          <w:rFonts w:ascii="Times New Roman" w:hAnsi="Times New Roman" w:cs="Times New Roman"/>
          <w:sz w:val="20"/>
          <w:szCs w:val="20"/>
        </w:rPr>
        <w:t xml:space="preserve"> (AIBN)</w:t>
      </w:r>
      <w:r w:rsidR="00121018">
        <w:rPr>
          <w:rFonts w:ascii="Times New Roman" w:hAnsi="Times New Roman" w:cs="Times New Roman"/>
          <w:sz w:val="20"/>
          <w:szCs w:val="20"/>
        </w:rPr>
        <w:t xml:space="preserve">, </w:t>
      </w:r>
      <w:proofErr w:type="gramStart"/>
      <w:r w:rsidR="00121018">
        <w:rPr>
          <w:rFonts w:ascii="Times New Roman" w:hAnsi="Times New Roman" w:cs="Times New Roman"/>
          <w:sz w:val="20"/>
          <w:szCs w:val="20"/>
        </w:rPr>
        <w:t>The</w:t>
      </w:r>
      <w:proofErr w:type="gramEnd"/>
      <w:r w:rsidR="00121018">
        <w:rPr>
          <w:rFonts w:ascii="Times New Roman" w:hAnsi="Times New Roman" w:cs="Times New Roman"/>
          <w:sz w:val="20"/>
          <w:szCs w:val="20"/>
        </w:rPr>
        <w:t xml:space="preserve"> University of Queensland</w:t>
      </w:r>
      <w:r>
        <w:rPr>
          <w:rFonts w:ascii="Times New Roman" w:hAnsi="Times New Roman" w:cs="Times New Roman"/>
          <w:sz w:val="20"/>
          <w:szCs w:val="20"/>
        </w:rPr>
        <w:t>, Australia</w:t>
      </w:r>
    </w:p>
    <w:p w14:paraId="30015482" w14:textId="739C1F8C" w:rsidR="00EC474F" w:rsidRDefault="00EC474F" w:rsidP="00E6487B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>
        <w:rPr>
          <w:rFonts w:ascii="Times New Roman" w:hAnsi="Times New Roman" w:cs="Times New Roman"/>
          <w:sz w:val="20"/>
          <w:szCs w:val="20"/>
        </w:rPr>
        <w:t>Australian Research Council Centre for Excellence in Convergent Bio-Nano Science and Technology (CBNS)</w:t>
      </w:r>
    </w:p>
    <w:p w14:paraId="322100F2" w14:textId="58E66BF4" w:rsidR="00EC474F" w:rsidRPr="00EC474F" w:rsidRDefault="00EC474F" w:rsidP="00E6487B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4</w:t>
      </w:r>
      <w:r>
        <w:rPr>
          <w:rFonts w:ascii="Times New Roman" w:hAnsi="Times New Roman" w:cs="Times New Roman"/>
          <w:sz w:val="20"/>
          <w:szCs w:val="20"/>
        </w:rPr>
        <w:t xml:space="preserve">Australian Research Council </w:t>
      </w:r>
      <w:r w:rsidRPr="00EC474F">
        <w:rPr>
          <w:rFonts w:ascii="Times New Roman" w:hAnsi="Times New Roman" w:cs="Times New Roman"/>
          <w:sz w:val="20"/>
          <w:szCs w:val="20"/>
        </w:rPr>
        <w:t>Centre for Innovation in Biomedical Imaging Technology</w:t>
      </w:r>
      <w:r>
        <w:rPr>
          <w:rFonts w:ascii="Times New Roman" w:hAnsi="Times New Roman" w:cs="Times New Roman"/>
          <w:sz w:val="20"/>
          <w:szCs w:val="20"/>
        </w:rPr>
        <w:t xml:space="preserve"> (CIBIT)</w:t>
      </w:r>
    </w:p>
    <w:p w14:paraId="212528D8" w14:textId="5BF25F63" w:rsidR="000C7721" w:rsidRDefault="000C7721" w:rsidP="00532452">
      <w:pPr>
        <w:rPr>
          <w:rFonts w:ascii="Times New Roman" w:hAnsi="Times New Roman" w:cs="Times New Roman"/>
          <w:sz w:val="20"/>
          <w:szCs w:val="20"/>
        </w:rPr>
      </w:pPr>
    </w:p>
    <w:p w14:paraId="6A37C696" w14:textId="2B7D3C9D" w:rsidR="002A5D84" w:rsidRDefault="007139E4" w:rsidP="000C7721">
      <w:pPr>
        <w:ind w:firstLine="284"/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en-AU"/>
        </w:rPr>
        <w:drawing>
          <wp:anchor distT="0" distB="0" distL="114300" distR="114300" simplePos="0" relativeHeight="251661312" behindDoc="0" locked="0" layoutInCell="1" allowOverlap="1" wp14:anchorId="129E6783" wp14:editId="797FD521">
            <wp:simplePos x="0" y="0"/>
            <wp:positionH relativeFrom="margin">
              <wp:posOffset>170597</wp:posOffset>
            </wp:positionH>
            <wp:positionV relativeFrom="paragraph">
              <wp:posOffset>1989308</wp:posOffset>
            </wp:positionV>
            <wp:extent cx="2122227" cy="1315283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2227" cy="13152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7AA9" w:rsidRPr="00B21BA7">
        <w:rPr>
          <w:rFonts w:ascii="Times New Roman" w:hAnsi="Times New Roman" w:cs="Times New Roman"/>
          <w:sz w:val="20"/>
          <w:szCs w:val="20"/>
        </w:rPr>
        <w:t xml:space="preserve">Glioblastoma is a devastating </w:t>
      </w:r>
      <w:r w:rsidR="001B66BE" w:rsidRPr="00B21BA7">
        <w:rPr>
          <w:rFonts w:ascii="Times New Roman" w:hAnsi="Times New Roman" w:cs="Times New Roman"/>
          <w:sz w:val="20"/>
          <w:szCs w:val="20"/>
        </w:rPr>
        <w:t>cerebral</w:t>
      </w:r>
      <w:r w:rsidR="003B7AA9" w:rsidRPr="00B21BA7">
        <w:rPr>
          <w:rFonts w:ascii="Times New Roman" w:hAnsi="Times New Roman" w:cs="Times New Roman"/>
          <w:sz w:val="20"/>
          <w:szCs w:val="20"/>
        </w:rPr>
        <w:t xml:space="preserve"> tumour </w:t>
      </w:r>
      <w:r>
        <w:rPr>
          <w:rFonts w:ascii="Times New Roman" w:hAnsi="Times New Roman" w:cs="Times New Roman"/>
          <w:sz w:val="20"/>
          <w:szCs w:val="20"/>
        </w:rPr>
        <w:t xml:space="preserve">for which the median survival time is </w:t>
      </w:r>
      <w:r w:rsidR="00792C7A" w:rsidRPr="00B21BA7">
        <w:rPr>
          <w:rFonts w:ascii="Times New Roman" w:hAnsi="Times New Roman" w:cs="Times New Roman"/>
          <w:sz w:val="20"/>
          <w:szCs w:val="20"/>
        </w:rPr>
        <w:t>10-12 months</w:t>
      </w:r>
      <w:r w:rsidR="003B7AA9" w:rsidRPr="00B21BA7">
        <w:rPr>
          <w:rFonts w:ascii="Times New Roman" w:hAnsi="Times New Roman" w:cs="Times New Roman"/>
          <w:sz w:val="20"/>
          <w:szCs w:val="20"/>
        </w:rPr>
        <w:t>. Current treatment involves surgical resection of the tumour, followed by chemotherapy</w:t>
      </w:r>
      <w:r w:rsidR="007C6EAE" w:rsidRPr="00B21BA7">
        <w:rPr>
          <w:rFonts w:ascii="Times New Roman" w:hAnsi="Times New Roman" w:cs="Times New Roman"/>
          <w:sz w:val="20"/>
          <w:szCs w:val="20"/>
        </w:rPr>
        <w:t xml:space="preserve"> and</w:t>
      </w:r>
      <w:r w:rsidR="00696C8F" w:rsidRPr="00B21BA7">
        <w:rPr>
          <w:rFonts w:ascii="Times New Roman" w:hAnsi="Times New Roman" w:cs="Times New Roman"/>
          <w:sz w:val="20"/>
          <w:szCs w:val="20"/>
        </w:rPr>
        <w:t>/or</w:t>
      </w:r>
      <w:r w:rsidR="007C6EAE" w:rsidRPr="00B21BA7">
        <w:rPr>
          <w:rFonts w:ascii="Times New Roman" w:hAnsi="Times New Roman" w:cs="Times New Roman"/>
          <w:sz w:val="20"/>
          <w:szCs w:val="20"/>
        </w:rPr>
        <w:t xml:space="preserve"> radiotherapy</w:t>
      </w:r>
      <w:r w:rsidR="00E6487B">
        <w:rPr>
          <w:rFonts w:ascii="Times New Roman" w:hAnsi="Times New Roman" w:cs="Times New Roman"/>
          <w:sz w:val="20"/>
          <w:szCs w:val="20"/>
        </w:rPr>
        <w:t>.</w:t>
      </w:r>
      <w:r w:rsidR="003B7AA9" w:rsidRPr="00B21BA7">
        <w:rPr>
          <w:rFonts w:ascii="Times New Roman" w:hAnsi="Times New Roman" w:cs="Times New Roman"/>
          <w:sz w:val="20"/>
          <w:szCs w:val="20"/>
        </w:rPr>
        <w:t xml:space="preserve"> Recent work in our laboratory has characterised the accumulation and retention of </w:t>
      </w:r>
      <w:proofErr w:type="spellStart"/>
      <w:r w:rsidR="003B7AA9" w:rsidRPr="00B21BA7">
        <w:rPr>
          <w:rFonts w:ascii="Times New Roman" w:hAnsi="Times New Roman" w:cs="Times New Roman"/>
          <w:sz w:val="20"/>
          <w:szCs w:val="20"/>
        </w:rPr>
        <w:t>nanomedicines</w:t>
      </w:r>
      <w:proofErr w:type="spellEnd"/>
      <w:r w:rsidR="003B7AA9" w:rsidRPr="00B21BA7">
        <w:rPr>
          <w:rFonts w:ascii="Times New Roman" w:hAnsi="Times New Roman" w:cs="Times New Roman"/>
          <w:sz w:val="20"/>
          <w:szCs w:val="20"/>
        </w:rPr>
        <w:t xml:space="preserve"> within brain tumours, </w:t>
      </w:r>
      <w:r w:rsidR="00E6487B">
        <w:rPr>
          <w:rFonts w:ascii="Times New Roman" w:hAnsi="Times New Roman" w:cs="Times New Roman"/>
          <w:sz w:val="20"/>
          <w:szCs w:val="20"/>
        </w:rPr>
        <w:t>following</w:t>
      </w:r>
      <w:r w:rsidR="003B7AA9" w:rsidRPr="00B21BA7">
        <w:rPr>
          <w:rFonts w:ascii="Times New Roman" w:hAnsi="Times New Roman" w:cs="Times New Roman"/>
          <w:sz w:val="20"/>
          <w:szCs w:val="20"/>
        </w:rPr>
        <w:t xml:space="preserve"> progressive leakiness of the blood brain barrier (BBB).</w:t>
      </w:r>
      <w:r w:rsidR="00E6487B">
        <w:rPr>
          <w:rFonts w:ascii="Times New Roman" w:hAnsi="Times New Roman" w:cs="Times New Roman"/>
          <w:sz w:val="20"/>
          <w:szCs w:val="20"/>
        </w:rPr>
        <w:t xml:space="preserve"> A major challenge is to</w:t>
      </w:r>
      <w:r w:rsidR="00121018">
        <w:rPr>
          <w:rFonts w:ascii="Times New Roman" w:hAnsi="Times New Roman" w:cs="Times New Roman"/>
          <w:sz w:val="20"/>
          <w:szCs w:val="20"/>
        </w:rPr>
        <w:t xml:space="preserve"> not only</w:t>
      </w:r>
      <w:r w:rsidR="00E6487B">
        <w:rPr>
          <w:rFonts w:ascii="Times New Roman" w:hAnsi="Times New Roman" w:cs="Times New Roman"/>
          <w:sz w:val="20"/>
          <w:szCs w:val="20"/>
        </w:rPr>
        <w:t xml:space="preserve"> deliver high amounts of these </w:t>
      </w:r>
      <w:proofErr w:type="spellStart"/>
      <w:r w:rsidR="00E6487B">
        <w:rPr>
          <w:rFonts w:ascii="Times New Roman" w:hAnsi="Times New Roman" w:cs="Times New Roman"/>
          <w:sz w:val="20"/>
          <w:szCs w:val="20"/>
        </w:rPr>
        <w:t>nanomedicines</w:t>
      </w:r>
      <w:proofErr w:type="spellEnd"/>
      <w:r w:rsidR="00E6487B">
        <w:rPr>
          <w:rFonts w:ascii="Times New Roman" w:hAnsi="Times New Roman" w:cs="Times New Roman"/>
          <w:sz w:val="20"/>
          <w:szCs w:val="20"/>
        </w:rPr>
        <w:t xml:space="preserve"> into the tumour, but also into the extremities of the complex heterogeneous environment.</w:t>
      </w:r>
      <w:r w:rsidR="003B7AA9" w:rsidRPr="00B21BA7">
        <w:rPr>
          <w:rFonts w:ascii="Times New Roman" w:hAnsi="Times New Roman" w:cs="Times New Roman"/>
          <w:sz w:val="20"/>
          <w:szCs w:val="20"/>
        </w:rPr>
        <w:t xml:space="preserve"> </w:t>
      </w:r>
      <w:r w:rsidR="006377C7" w:rsidRPr="006377C7">
        <w:rPr>
          <w:rFonts w:ascii="Times New Roman" w:hAnsi="Times New Roman" w:cs="Times New Roman"/>
          <w:sz w:val="20"/>
          <w:szCs w:val="20"/>
        </w:rPr>
        <w:t xml:space="preserve">This work further evaluated the delivery of doxorubicin-loaded PEG-based hyperbranched polymers into murine glioma at an optimal time-window. The polymers were synthesised using established RAFT-based strategies and targeted to </w:t>
      </w:r>
      <w:proofErr w:type="spellStart"/>
      <w:r w:rsidR="006377C7" w:rsidRPr="006377C7">
        <w:rPr>
          <w:rFonts w:ascii="Times New Roman" w:hAnsi="Times New Roman" w:cs="Times New Roman"/>
          <w:sz w:val="20"/>
          <w:szCs w:val="20"/>
        </w:rPr>
        <w:t>Ephrin</w:t>
      </w:r>
      <w:proofErr w:type="spellEnd"/>
      <w:r w:rsidR="006377C7" w:rsidRPr="006377C7">
        <w:rPr>
          <w:rFonts w:ascii="Times New Roman" w:hAnsi="Times New Roman" w:cs="Times New Roman"/>
          <w:sz w:val="20"/>
          <w:szCs w:val="20"/>
        </w:rPr>
        <w:t xml:space="preserve"> receptors unregulated on the tumours using a bispecific antibody approach previously reported by our group</w:t>
      </w:r>
      <w:r w:rsidR="00792C7A" w:rsidRPr="00B21BA7">
        <w:rPr>
          <w:rFonts w:ascii="Times New Roman" w:hAnsi="Times New Roman" w:cs="Times New Roman"/>
          <w:sz w:val="20"/>
          <w:szCs w:val="20"/>
        </w:rPr>
        <w:t xml:space="preserve">. A treatment regime of five equal biweekly doses was then tested, and the effect of </w:t>
      </w:r>
      <w:r w:rsidR="00E6487B">
        <w:rPr>
          <w:rFonts w:ascii="Times New Roman" w:hAnsi="Times New Roman" w:cs="Times New Roman"/>
          <w:sz w:val="20"/>
          <w:szCs w:val="20"/>
        </w:rPr>
        <w:t xml:space="preserve">treatment was monitored in real time using MRI and PET scanning. </w:t>
      </w:r>
      <w:r w:rsidR="00D02FE7" w:rsidRPr="00B21BA7">
        <w:rPr>
          <w:rFonts w:ascii="Times New Roman" w:hAnsi="Times New Roman" w:cs="Times New Roman"/>
          <w:sz w:val="20"/>
          <w:szCs w:val="20"/>
        </w:rPr>
        <w:t>Overall, this research provides insight into the advantages of using hyperbranched polymers, and EphA2-targeting with bispecific antibodies, for intracellular-localised and safer chemotherapy of glioblastoma.</w:t>
      </w:r>
    </w:p>
    <w:p w14:paraId="28AF9CF4" w14:textId="439EE712" w:rsidR="002A5D84" w:rsidRDefault="007139E4" w:rsidP="00532452">
      <w:pPr>
        <w:rPr>
          <w:rFonts w:ascii="Times New Roman" w:hAnsi="Times New Roman" w:cs="Times New Roman"/>
          <w:sz w:val="20"/>
          <w:szCs w:val="20"/>
        </w:rPr>
      </w:pPr>
      <w:r>
        <w:rPr>
          <w:noProof/>
          <w:lang w:eastAsia="en-AU"/>
        </w:rPr>
        <w:drawing>
          <wp:anchor distT="0" distB="0" distL="114300" distR="114300" simplePos="0" relativeHeight="251662336" behindDoc="0" locked="0" layoutInCell="1" allowOverlap="1" wp14:anchorId="2A0C657A" wp14:editId="45F96CA5">
            <wp:simplePos x="0" y="0"/>
            <wp:positionH relativeFrom="margin">
              <wp:posOffset>194926</wp:posOffset>
            </wp:positionH>
            <wp:positionV relativeFrom="paragraph">
              <wp:posOffset>8890</wp:posOffset>
            </wp:positionV>
            <wp:extent cx="2272352" cy="1404800"/>
            <wp:effectExtent l="0" t="0" r="0" b="508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2352" cy="140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1018">
        <w:rPr>
          <w:noProof/>
          <w:lang w:eastAsia="en-AU"/>
        </w:rPr>
        <w:drawing>
          <wp:anchor distT="0" distB="0" distL="114300" distR="114300" simplePos="0" relativeHeight="251659264" behindDoc="1" locked="0" layoutInCell="1" allowOverlap="1" wp14:anchorId="65B2A9BC" wp14:editId="2BD66C0D">
            <wp:simplePos x="0" y="0"/>
            <wp:positionH relativeFrom="margin">
              <wp:posOffset>3392130</wp:posOffset>
            </wp:positionH>
            <wp:positionV relativeFrom="paragraph">
              <wp:posOffset>251604</wp:posOffset>
            </wp:positionV>
            <wp:extent cx="1429286" cy="988142"/>
            <wp:effectExtent l="0" t="0" r="0" b="2540"/>
            <wp:wrapNone/>
            <wp:docPr id="11" name="Picture 11" descr="https://encapsula.com/wp-content/uploads/2018/06/Intraveneous-injection_blank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encapsula.com/wp-content/uploads/2018/06/Intraveneous-injection_blank-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417" cy="995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651A">
        <w:rPr>
          <w:noProof/>
        </w:rPr>
        <w:object w:dxaOrig="1440" w:dyaOrig="1440" w14:anchorId="132BCD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9.8pt;margin-top:8.1pt;width:145.3pt;height:84.6pt;z-index:-251656192;mso-position-horizontal-relative:text;mso-position-vertical-relative:text">
            <v:imagedata r:id="rId8" o:title=""/>
          </v:shape>
          <o:OLEObject Type="Embed" ProgID="ChemDraw.Document.6.0" ShapeID="_x0000_s1026" DrawAspect="Content" ObjectID="_1628967206" r:id="rId9"/>
        </w:object>
      </w:r>
      <w:r w:rsidR="000E566D">
        <w:rPr>
          <w:rFonts w:ascii="Times New Roman" w:hAnsi="Times New Roman" w:cs="Times New Roman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7C420ED" wp14:editId="0C2B7D2C">
                <wp:simplePos x="0" y="0"/>
                <wp:positionH relativeFrom="margin">
                  <wp:posOffset>-40386</wp:posOffset>
                </wp:positionH>
                <wp:positionV relativeFrom="paragraph">
                  <wp:posOffset>41910</wp:posOffset>
                </wp:positionV>
                <wp:extent cx="201168" cy="213360"/>
                <wp:effectExtent l="0" t="0" r="889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168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F37253A" w14:textId="7A157DC4" w:rsidR="000E566D" w:rsidRPr="000E566D" w:rsidRDefault="000E566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0E566D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C420ED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3.2pt;margin-top:3.3pt;width:15.85pt;height:16.8pt;z-index:25166950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" fillcolor="white [3201]" stroked="f" strokeweight=".5pt">
                <v:textbox>
                  <w:txbxContent>
                    <w:p w14:paraId="3F37253A" w14:textId="7A157DC4" w:rsidR="000E566D" w:rsidRPr="000E566D" w:rsidRDefault="000E566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0E566D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073F946" w14:textId="474BC5EE" w:rsidR="000E566D" w:rsidRDefault="000E566D" w:rsidP="00532452">
      <w:pPr>
        <w:rPr>
          <w:rFonts w:ascii="Times New Roman" w:hAnsi="Times New Roman" w:cs="Times New Roman"/>
          <w:sz w:val="20"/>
          <w:szCs w:val="20"/>
        </w:rPr>
      </w:pPr>
    </w:p>
    <w:p w14:paraId="219A49BF" w14:textId="7E5E71B6" w:rsidR="000E566D" w:rsidRDefault="00121018" w:rsidP="00532452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2E2DC76" wp14:editId="25F5C043">
                <wp:simplePos x="0" y="0"/>
                <wp:positionH relativeFrom="column">
                  <wp:posOffset>2322083</wp:posOffset>
                </wp:positionH>
                <wp:positionV relativeFrom="paragraph">
                  <wp:posOffset>90207</wp:posOffset>
                </wp:positionV>
                <wp:extent cx="822960" cy="0"/>
                <wp:effectExtent l="0" t="76200" r="15240" b="9525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296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D67AF6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182.85pt;margin-top:7.1pt;width:64.8pt;height:0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" strokecolor="black [3213]" strokeweight=".5pt">
                <v:stroke endarrow="block" joinstyle="miter"/>
              </v:shape>
            </w:pict>
          </mc:Fallback>
        </mc:AlternateContent>
      </w:r>
    </w:p>
    <w:p w14:paraId="5D78FE8A" w14:textId="796EF1A5" w:rsidR="000E566D" w:rsidRDefault="000E566D" w:rsidP="00532452">
      <w:pPr>
        <w:rPr>
          <w:rFonts w:ascii="Times New Roman" w:hAnsi="Times New Roman" w:cs="Times New Roman"/>
          <w:sz w:val="20"/>
          <w:szCs w:val="20"/>
        </w:rPr>
      </w:pPr>
    </w:p>
    <w:p w14:paraId="5E58AE6E" w14:textId="3639339D" w:rsidR="002A5D84" w:rsidRPr="000E566D" w:rsidRDefault="000E566D" w:rsidP="00532452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AF5867E" wp14:editId="378BB5AE">
                <wp:simplePos x="0" y="0"/>
                <wp:positionH relativeFrom="margin">
                  <wp:posOffset>-40005</wp:posOffset>
                </wp:positionH>
                <wp:positionV relativeFrom="paragraph">
                  <wp:posOffset>162814</wp:posOffset>
                </wp:positionV>
                <wp:extent cx="182245" cy="213360"/>
                <wp:effectExtent l="0" t="0" r="8255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245" cy="213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8A9994C" w14:textId="536DBBB6" w:rsidR="000E566D" w:rsidRPr="000E566D" w:rsidRDefault="000E566D" w:rsidP="000E566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F5867E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7" type="#_x0000_t202" style="position:absolute;margin-left:-3.15pt;margin-top:12.8pt;width:14.35pt;height:16.8pt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" fillcolor="white [3201]" stroked="f" strokeweight=".5pt">
                <v:textbox>
                  <w:txbxContent>
                    <w:p w14:paraId="08A9994C" w14:textId="536DBBB6" w:rsidR="000E566D" w:rsidRPr="000E566D" w:rsidRDefault="000E566D" w:rsidP="000E566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E14E2CF" w14:textId="1BEC8FAA" w:rsidR="002A5D84" w:rsidRDefault="007664DD" w:rsidP="00532452"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34D2506" wp14:editId="58FC7EC8">
                <wp:simplePos x="0" y="0"/>
                <wp:positionH relativeFrom="margin">
                  <wp:align>center</wp:align>
                </wp:positionH>
                <wp:positionV relativeFrom="paragraph">
                  <wp:posOffset>115697</wp:posOffset>
                </wp:positionV>
                <wp:extent cx="5632704" cy="1851026"/>
                <wp:effectExtent l="0" t="0" r="6350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32704" cy="1851026"/>
                          <a:chOff x="0" y="-1"/>
                          <a:chExt cx="5632704" cy="1851026"/>
                        </a:xfrm>
                      </wpg:grpSpPr>
                      <pic:pic xmlns:pic="http://schemas.openxmlformats.org/drawingml/2006/picture">
                        <pic:nvPicPr>
                          <pic:cNvPr id="4" name="Content Placeholder 3"/>
                          <pic:cNvPicPr>
                            <a:picLocks noGrp="1"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8510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3773424" y="0"/>
                            <a:ext cx="1859280" cy="18503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Picture 4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89760" y="-1"/>
                            <a:ext cx="1854000" cy="18495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5852" t="93190" r="5949" b="4298"/>
                          <a:stretch/>
                        </pic:blipFill>
                        <pic:spPr bwMode="auto">
                          <a:xfrm>
                            <a:off x="5175504" y="1725168"/>
                            <a:ext cx="330835" cy="450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11505" cy="290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01592A" w14:textId="60EEC285" w:rsidR="007664DD" w:rsidRPr="007664DD" w:rsidRDefault="007664DD">
                              <w:pPr>
                                <w:rPr>
                                  <w:rFonts w:ascii="Times New Roman" w:hAnsi="Times New Roman" w:cs="Times New Roman"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7664DD">
                                <w:rPr>
                                  <w:rFonts w:ascii="Times New Roman" w:hAnsi="Times New Roman" w:cs="Times New Roman"/>
                                  <w:color w:val="FFFFFF" w:themeColor="background1"/>
                                  <w:sz w:val="20"/>
                                  <w:szCs w:val="20"/>
                                </w:rPr>
                                <w:t>Merge</w:t>
                              </w:r>
                            </w:p>
                          </w:txbxContent>
                        </wps:txbx>
                        <wps:bodyPr rot="0" vert="horz" wrap="square" lIns="36000" tIns="0" rIns="91440" bIns="45720" anchor="t" anchorCtr="0">
                          <a:noAutofit/>
                        </wps:bodyPr>
                      </wps:wsp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9760" y="0"/>
                            <a:ext cx="923290" cy="290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BA0567" w14:textId="77777777" w:rsidR="007664DD" w:rsidRPr="007664DD" w:rsidRDefault="007664DD" w:rsidP="007664DD">
                              <w:pPr>
                                <w:rPr>
                                  <w:rFonts w:ascii="Times New Roman" w:hAnsi="Times New Roman" w:cs="Times New Roman"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7664DD">
                                <w:rPr>
                                  <w:rFonts w:ascii="Times New Roman" w:hAnsi="Times New Roman" w:cs="Times New Roman"/>
                                  <w:color w:val="FFFFFF" w:themeColor="background1"/>
                                  <w:sz w:val="20"/>
                                  <w:szCs w:val="20"/>
                                </w:rPr>
                                <w:t>Doxorubicin</w:t>
                              </w:r>
                            </w:p>
                            <w:p w14:paraId="57DF363C" w14:textId="3FC65BBC" w:rsidR="007664DD" w:rsidRPr="007664DD" w:rsidRDefault="007664DD" w:rsidP="007664DD">
                              <w:pPr>
                                <w:rPr>
                                  <w:rFonts w:ascii="Times New Roman" w:hAnsi="Times New Roman" w:cs="Times New Roman"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0" rIns="91440" bIns="45720" anchor="t" anchorCtr="0">
                          <a:noAutofit/>
                        </wps:bodyPr>
                      </wps:wsp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773424" y="6096"/>
                            <a:ext cx="923290" cy="290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E5302A" w14:textId="112E8A63" w:rsidR="007664DD" w:rsidRPr="007664DD" w:rsidRDefault="007664DD" w:rsidP="007664DD">
                              <w:pPr>
                                <w:rPr>
                                  <w:rFonts w:ascii="Times New Roman" w:hAnsi="Times New Roman" w:cs="Times New Roman"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FFFFFF" w:themeColor="background1"/>
                                  <w:sz w:val="20"/>
                                  <w:szCs w:val="20"/>
                                </w:rPr>
                                <w:t>Polymer</w:t>
                              </w:r>
                            </w:p>
                            <w:p w14:paraId="4775B611" w14:textId="77777777" w:rsidR="007664DD" w:rsidRPr="007664DD" w:rsidRDefault="007664DD" w:rsidP="007664DD">
                              <w:pPr>
                                <w:rPr>
                                  <w:rFonts w:ascii="Times New Roman" w:hAnsi="Times New Roman" w:cs="Times New Roman"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4D2506" id="Group 7" o:spid="_x0000_s1028" style="position:absolute;margin-left:0;margin-top:9.1pt;width:443.5pt;height:145.75pt;z-index:251655168;mso-position-horizontal:center;mso-position-horizontal-relative:margin" coordorigin="" coordsize="56327,185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">
                <v:shape id="Picture 5" o:spid="_x0000_s1030" type="#_x0000_t75" style="position:absolute;left:37734;width:18593;height:18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">
                  <v:imagedata r:id="rId14" o:title=""/>
                  <v:path arrowok="t"/>
                </v:shape>
                <v:shape id="Picture 4" o:spid="_x0000_s1031" type="#_x0000_t75" style="position:absolute;left:18897;width:18540;height:18495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">
                  <v:imagedata r:id="rId15" o:title=""/>
                  <v:path arrowok="t"/>
                </v:shape>
                <v:shape id="Picture 1" o:spid="_x0000_s1032" type="#_x0000_t75" style="position:absolute;left:51755;top:17251;width:3308;height:4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">
                  <v:imagedata r:id="rId16" o:title="" croptop="61073f" cropbottom="2817f" cropleft="49710f" cropright="3899f"/>
                  <v:path arrowok="t"/>
                </v:shape>
                <v:shape id="Text Box 2" o:spid="_x0000_s1033" type="#_x0000_t202" style="position:absolute;width:6115;height:2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" filled="f" stroked="f">
                  <v:textbox inset="1mm,0">
                    <w:txbxContent>
                      <w:p w14:paraId="3D01592A" w14:textId="60EEC285" w:rsidR="007664DD" w:rsidRPr="007664DD" w:rsidRDefault="007664DD">
                        <w:pPr>
                          <w:rPr>
                            <w:rFonts w:ascii="Times New Roman" w:hAnsi="Times New Roman" w:cs="Times New Roman"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7664DD">
                          <w:rPr>
                            <w:rFonts w:ascii="Times New Roman" w:hAnsi="Times New Roman" w:cs="Times New Roman"/>
                            <w:color w:val="FFFFFF" w:themeColor="background1"/>
                            <w:sz w:val="20"/>
                            <w:szCs w:val="20"/>
                          </w:rPr>
                          <w:t>Merge</w:t>
                        </w:r>
                      </w:p>
                    </w:txbxContent>
                  </v:textbox>
                </v:shape>
                <v:shape id="Text Box 2" o:spid="_x0000_s1034" type="#_x0000_t202" style="position:absolute;left:18897;width:9233;height:2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" filled="f" stroked="f">
                  <v:textbox inset="1mm,0">
                    <w:txbxContent>
                      <w:p w14:paraId="37BA0567" w14:textId="77777777" w:rsidR="007664DD" w:rsidRPr="007664DD" w:rsidRDefault="007664DD" w:rsidP="007664DD">
                        <w:pPr>
                          <w:rPr>
                            <w:rFonts w:ascii="Times New Roman" w:hAnsi="Times New Roman" w:cs="Times New Roman"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7664DD">
                          <w:rPr>
                            <w:rFonts w:ascii="Times New Roman" w:hAnsi="Times New Roman" w:cs="Times New Roman"/>
                            <w:color w:val="FFFFFF" w:themeColor="background1"/>
                            <w:sz w:val="20"/>
                            <w:szCs w:val="20"/>
                          </w:rPr>
                          <w:t>Doxorubicin</w:t>
                        </w:r>
                      </w:p>
                      <w:p w14:paraId="57DF363C" w14:textId="3FC65BBC" w:rsidR="007664DD" w:rsidRPr="007664DD" w:rsidRDefault="007664DD" w:rsidP="007664DD">
                        <w:pPr>
                          <w:rPr>
                            <w:rFonts w:ascii="Times New Roman" w:hAnsi="Times New Roman" w:cs="Times New Roman"/>
                            <w:color w:val="FFFFFF" w:themeColor="background1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3" o:spid="_x0000_s1035" type="#_x0000_t202" style="position:absolute;left:37734;top:60;width:9233;height:2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" filled="f" stroked="f">
                  <v:textbox inset="1mm,0">
                    <w:txbxContent>
                      <w:p w14:paraId="64E5302A" w14:textId="112E8A63" w:rsidR="007664DD" w:rsidRPr="007664DD" w:rsidRDefault="007664DD" w:rsidP="007664DD">
                        <w:pPr>
                          <w:rPr>
                            <w:rFonts w:ascii="Times New Roman" w:hAnsi="Times New Roman" w:cs="Times New Roman"/>
                            <w:color w:val="FFFFFF" w:themeColor="background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FFFFFF" w:themeColor="background1"/>
                            <w:sz w:val="20"/>
                            <w:szCs w:val="20"/>
                          </w:rPr>
                          <w:t>Polymer</w:t>
                        </w:r>
                      </w:p>
                      <w:p w14:paraId="4775B611" w14:textId="77777777" w:rsidR="007664DD" w:rsidRPr="007664DD" w:rsidRDefault="007664DD" w:rsidP="007664DD">
                        <w:pPr>
                          <w:rPr>
                            <w:rFonts w:ascii="Times New Roman" w:hAnsi="Times New Roman" w:cs="Times New Roman"/>
                            <w:color w:val="FFFFFF" w:themeColor="background1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32C2788A" w14:textId="1C93FB14" w:rsidR="002A5D84" w:rsidRDefault="002A5D84" w:rsidP="00532452"/>
    <w:p w14:paraId="667B9C13" w14:textId="0ED71CD2" w:rsidR="002A5D84" w:rsidRDefault="002A5D84" w:rsidP="00532452"/>
    <w:p w14:paraId="643451A8" w14:textId="377B7167" w:rsidR="002A5D84" w:rsidRDefault="002A5D84" w:rsidP="00532452"/>
    <w:p w14:paraId="59F3B5F9" w14:textId="192D7221" w:rsidR="002A5D84" w:rsidRDefault="002A5D84" w:rsidP="00532452"/>
    <w:p w14:paraId="09FCEC74" w14:textId="62C1F442" w:rsidR="002A5D84" w:rsidRDefault="002A5D84" w:rsidP="00532452"/>
    <w:p w14:paraId="11777248" w14:textId="43FF6066" w:rsidR="002A5D84" w:rsidRDefault="002A5D84" w:rsidP="00532452"/>
    <w:p w14:paraId="2153B50F" w14:textId="3F8D5342" w:rsidR="002A5D84" w:rsidRPr="000E566D" w:rsidRDefault="000E566D" w:rsidP="006377C7">
      <w:pPr>
        <w:spacing w:after="0"/>
        <w:rPr>
          <w:rFonts w:ascii="Times New Roman" w:hAnsi="Times New Roman" w:cs="Times New Roman"/>
          <w:sz w:val="20"/>
          <w:szCs w:val="20"/>
        </w:rPr>
      </w:pPr>
      <w:r w:rsidRPr="00E6487B">
        <w:rPr>
          <w:rFonts w:ascii="Times New Roman" w:hAnsi="Times New Roman" w:cs="Times New Roman"/>
          <w:b/>
          <w:sz w:val="20"/>
          <w:szCs w:val="20"/>
        </w:rPr>
        <w:t>Figure</w:t>
      </w:r>
      <w:r w:rsidR="00E6487B" w:rsidRPr="00E6487B">
        <w:rPr>
          <w:rFonts w:ascii="Times New Roman" w:hAnsi="Times New Roman" w:cs="Times New Roman"/>
          <w:b/>
          <w:sz w:val="20"/>
          <w:szCs w:val="20"/>
        </w:rPr>
        <w:t xml:space="preserve"> 1.</w:t>
      </w:r>
      <w:r>
        <w:rPr>
          <w:rFonts w:ascii="Times New Roman" w:hAnsi="Times New Roman" w:cs="Times New Roman"/>
          <w:sz w:val="20"/>
          <w:szCs w:val="20"/>
        </w:rPr>
        <w:t xml:space="preserve"> A) Structure of</w:t>
      </w:r>
      <w:r w:rsidR="00E6487B">
        <w:rPr>
          <w:rFonts w:ascii="Times New Roman" w:hAnsi="Times New Roman" w:cs="Times New Roman"/>
          <w:sz w:val="20"/>
          <w:szCs w:val="20"/>
        </w:rPr>
        <w:t xml:space="preserve"> the</w:t>
      </w:r>
      <w:r w:rsidR="00B843AE">
        <w:rPr>
          <w:rFonts w:ascii="Times New Roman" w:hAnsi="Times New Roman" w:cs="Times New Roman"/>
          <w:sz w:val="20"/>
          <w:szCs w:val="20"/>
        </w:rPr>
        <w:t xml:space="preserve"> hyper</w:t>
      </w:r>
      <w:r>
        <w:rPr>
          <w:rFonts w:ascii="Times New Roman" w:hAnsi="Times New Roman" w:cs="Times New Roman"/>
          <w:sz w:val="20"/>
          <w:szCs w:val="20"/>
        </w:rPr>
        <w:t xml:space="preserve">branched polymer, which is injected intravenously into a </w:t>
      </w:r>
      <w:r w:rsidR="00E6487B">
        <w:rPr>
          <w:rFonts w:ascii="Times New Roman" w:hAnsi="Times New Roman" w:cs="Times New Roman"/>
          <w:sz w:val="20"/>
          <w:szCs w:val="20"/>
        </w:rPr>
        <w:t>new</w:t>
      </w:r>
      <w:r>
        <w:rPr>
          <w:rFonts w:ascii="Times New Roman" w:hAnsi="Times New Roman" w:cs="Times New Roman"/>
          <w:sz w:val="20"/>
          <w:szCs w:val="20"/>
        </w:rPr>
        <w:t xml:space="preserve"> glioma mouse model. B) Spinning disk confocal images showing release of doxorubicin (green) and hyperbranched polymer (Cy5, magenta) into astrocyte-dense tumour area (GFAP, red; DAPI, blue). Scale bar represents 100 µm.</w:t>
      </w:r>
    </w:p>
    <w:p w14:paraId="2196C489" w14:textId="77777777" w:rsidR="002A5D84" w:rsidRDefault="002A5D84" w:rsidP="006377C7">
      <w:pPr>
        <w:spacing w:after="0"/>
      </w:pPr>
      <w:r>
        <w:t>__________________________________________________________________________________</w:t>
      </w:r>
    </w:p>
    <w:p w14:paraId="009837F2" w14:textId="79EBBF24" w:rsidR="002A5D84" w:rsidRPr="000C7721" w:rsidRDefault="002A5D84" w:rsidP="000E56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7721">
        <w:rPr>
          <w:rFonts w:ascii="Times New Roman" w:hAnsi="Times New Roman" w:cs="Times New Roman"/>
          <w:b/>
          <w:sz w:val="24"/>
          <w:szCs w:val="24"/>
        </w:rPr>
        <w:t>Phillip Janowicz</w:t>
      </w:r>
    </w:p>
    <w:p w14:paraId="6410B300" w14:textId="62EC79BE" w:rsidR="00B21BA7" w:rsidRPr="000C7721" w:rsidRDefault="00B21BA7" w:rsidP="000E566D">
      <w:pPr>
        <w:spacing w:after="0" w:line="240" w:lineRule="auto"/>
        <w:rPr>
          <w:rFonts w:ascii="Times New Roman" w:hAnsi="Times New Roman" w:cs="Times New Roman"/>
          <w:sz w:val="20"/>
          <w:szCs w:val="24"/>
        </w:rPr>
      </w:pPr>
      <w:r w:rsidRPr="000C7721">
        <w:rPr>
          <w:rFonts w:ascii="Times New Roman" w:hAnsi="Times New Roman" w:cs="Times New Roman"/>
          <w:sz w:val="20"/>
          <w:szCs w:val="24"/>
        </w:rPr>
        <w:t>Title: PhD Student</w:t>
      </w:r>
    </w:p>
    <w:p w14:paraId="25074EC2" w14:textId="0D065C2F" w:rsidR="00B21BA7" w:rsidRPr="000C7721" w:rsidRDefault="00B21BA7" w:rsidP="000E566D">
      <w:pPr>
        <w:spacing w:after="0" w:line="240" w:lineRule="auto"/>
        <w:rPr>
          <w:rFonts w:ascii="Times New Roman" w:hAnsi="Times New Roman" w:cs="Times New Roman"/>
          <w:sz w:val="20"/>
          <w:szCs w:val="24"/>
        </w:rPr>
      </w:pPr>
      <w:r w:rsidRPr="000C7721">
        <w:rPr>
          <w:rFonts w:ascii="Times New Roman" w:hAnsi="Times New Roman" w:cs="Times New Roman"/>
          <w:sz w:val="20"/>
          <w:szCs w:val="24"/>
        </w:rPr>
        <w:t>Affiliation, Country: Centre for Advanced Imaging, Australia</w:t>
      </w:r>
    </w:p>
    <w:p w14:paraId="480B2814" w14:textId="55D5D64E" w:rsidR="00B21BA7" w:rsidRPr="000C7721" w:rsidRDefault="00B21BA7" w:rsidP="000E566D">
      <w:pPr>
        <w:spacing w:after="0" w:line="240" w:lineRule="auto"/>
        <w:rPr>
          <w:rFonts w:ascii="Times New Roman" w:hAnsi="Times New Roman" w:cs="Times New Roman"/>
          <w:sz w:val="20"/>
          <w:szCs w:val="24"/>
        </w:rPr>
      </w:pPr>
      <w:r w:rsidRPr="000C7721">
        <w:rPr>
          <w:rFonts w:ascii="Times New Roman" w:hAnsi="Times New Roman" w:cs="Times New Roman"/>
          <w:sz w:val="20"/>
          <w:szCs w:val="24"/>
        </w:rPr>
        <w:t>Phone: +61439381111</w:t>
      </w:r>
    </w:p>
    <w:p w14:paraId="078B59A3" w14:textId="4FC8A4FD" w:rsidR="00B21BA7" w:rsidRPr="000C7721" w:rsidRDefault="00B21BA7" w:rsidP="000E566D">
      <w:pPr>
        <w:spacing w:after="0" w:line="240" w:lineRule="auto"/>
        <w:rPr>
          <w:rFonts w:ascii="Times New Roman" w:hAnsi="Times New Roman" w:cs="Times New Roman"/>
          <w:sz w:val="20"/>
          <w:szCs w:val="24"/>
        </w:rPr>
      </w:pPr>
      <w:r w:rsidRPr="000C7721">
        <w:rPr>
          <w:rFonts w:ascii="Times New Roman" w:hAnsi="Times New Roman" w:cs="Times New Roman"/>
          <w:sz w:val="20"/>
          <w:szCs w:val="24"/>
        </w:rPr>
        <w:t>Personal History:</w:t>
      </w:r>
    </w:p>
    <w:p w14:paraId="5F6E6948" w14:textId="7C50DC64" w:rsidR="00B21BA7" w:rsidRPr="000C7721" w:rsidRDefault="00B21BA7" w:rsidP="00121018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4"/>
        </w:rPr>
      </w:pPr>
      <w:r w:rsidRPr="000C7721">
        <w:rPr>
          <w:rFonts w:ascii="Times New Roman" w:hAnsi="Times New Roman" w:cs="Times New Roman"/>
          <w:sz w:val="20"/>
          <w:szCs w:val="24"/>
        </w:rPr>
        <w:t xml:space="preserve">2015-2018 </w:t>
      </w:r>
      <w:r w:rsidR="000C7721" w:rsidRPr="000C7721">
        <w:rPr>
          <w:rFonts w:ascii="Times New Roman" w:hAnsi="Times New Roman" w:cs="Times New Roman"/>
          <w:sz w:val="20"/>
          <w:szCs w:val="24"/>
        </w:rPr>
        <w:tab/>
      </w:r>
      <w:proofErr w:type="spellStart"/>
      <w:r w:rsidR="007910F4" w:rsidRPr="007910F4">
        <w:rPr>
          <w:rFonts w:ascii="Times New Roman" w:hAnsi="Times New Roman" w:cs="Times New Roman"/>
          <w:sz w:val="20"/>
          <w:szCs w:val="24"/>
        </w:rPr>
        <w:t>Götz</w:t>
      </w:r>
      <w:proofErr w:type="spellEnd"/>
      <w:r w:rsidR="007910F4">
        <w:rPr>
          <w:rFonts w:ascii="Times New Roman" w:hAnsi="Times New Roman" w:cs="Times New Roman"/>
          <w:sz w:val="20"/>
          <w:szCs w:val="24"/>
        </w:rPr>
        <w:t xml:space="preserve"> Laboratory, </w:t>
      </w:r>
      <w:r w:rsidRPr="000C7721">
        <w:rPr>
          <w:rFonts w:ascii="Times New Roman" w:hAnsi="Times New Roman" w:cs="Times New Roman"/>
          <w:sz w:val="20"/>
          <w:szCs w:val="24"/>
        </w:rPr>
        <w:t>Clem Jones Centre for Ageing Dementia Research</w:t>
      </w:r>
    </w:p>
    <w:p w14:paraId="25AE4AD9" w14:textId="71E39522" w:rsidR="00B21BA7" w:rsidRDefault="00121018" w:rsidP="00121018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t>Since 2019</w:t>
      </w:r>
      <w:r>
        <w:rPr>
          <w:rFonts w:ascii="Times New Roman" w:hAnsi="Times New Roman" w:cs="Times New Roman"/>
          <w:sz w:val="20"/>
          <w:szCs w:val="24"/>
        </w:rPr>
        <w:tab/>
      </w:r>
      <w:r w:rsidR="00B21BA7" w:rsidRPr="000C7721">
        <w:rPr>
          <w:rFonts w:ascii="Times New Roman" w:hAnsi="Times New Roman" w:cs="Times New Roman"/>
          <w:sz w:val="20"/>
          <w:szCs w:val="24"/>
        </w:rPr>
        <w:t>Thurecht Laboratory, Centre for Advanced Imaging</w:t>
      </w:r>
    </w:p>
    <w:p w14:paraId="7248BE8A" w14:textId="24347F88" w:rsidR="006377C7" w:rsidRPr="00121018" w:rsidRDefault="00121018" w:rsidP="006377C7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t xml:space="preserve">Research interests: Brain drug delivery, </w:t>
      </w:r>
      <w:r>
        <w:rPr>
          <w:rFonts w:ascii="Times New Roman" w:hAnsi="Times New Roman" w:cs="Times New Roman"/>
          <w:i/>
          <w:sz w:val="20"/>
          <w:szCs w:val="24"/>
        </w:rPr>
        <w:t>in vivo</w:t>
      </w:r>
      <w:r>
        <w:rPr>
          <w:rFonts w:ascii="Times New Roman" w:hAnsi="Times New Roman" w:cs="Times New Roman"/>
          <w:sz w:val="20"/>
          <w:szCs w:val="24"/>
        </w:rPr>
        <w:t xml:space="preserve"> imaging</w:t>
      </w:r>
      <w:r w:rsidR="00463F72">
        <w:rPr>
          <w:rFonts w:ascii="Times New Roman" w:hAnsi="Times New Roman" w:cs="Times New Roman"/>
          <w:sz w:val="20"/>
          <w:szCs w:val="24"/>
        </w:rPr>
        <w:t>, microscopy</w:t>
      </w:r>
    </w:p>
    <w:sectPr w:rsidR="006377C7" w:rsidRPr="0012101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291AF96" w16cid:durableId="20E0600C"/>
  <w16cid:commentId w16cid:paraId="7A09BB32" w16cid:durableId="20E05FC5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664242"/>
    <w:multiLevelType w:val="hybridMultilevel"/>
    <w:tmpl w:val="6C4871F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2452"/>
    <w:rsid w:val="000C7721"/>
    <w:rsid w:val="000E566D"/>
    <w:rsid w:val="00121018"/>
    <w:rsid w:val="001B66BE"/>
    <w:rsid w:val="002A5D84"/>
    <w:rsid w:val="00393361"/>
    <w:rsid w:val="003B7AA9"/>
    <w:rsid w:val="00463F72"/>
    <w:rsid w:val="004818E1"/>
    <w:rsid w:val="00495FAD"/>
    <w:rsid w:val="00532452"/>
    <w:rsid w:val="005D61E5"/>
    <w:rsid w:val="006377C7"/>
    <w:rsid w:val="00696C8F"/>
    <w:rsid w:val="007139E4"/>
    <w:rsid w:val="00735AA7"/>
    <w:rsid w:val="007664DD"/>
    <w:rsid w:val="007910F4"/>
    <w:rsid w:val="00792C7A"/>
    <w:rsid w:val="007C3DC9"/>
    <w:rsid w:val="007C6EAE"/>
    <w:rsid w:val="007E5EF8"/>
    <w:rsid w:val="009051B2"/>
    <w:rsid w:val="00B21BA7"/>
    <w:rsid w:val="00B467F1"/>
    <w:rsid w:val="00B843AE"/>
    <w:rsid w:val="00D02FE7"/>
    <w:rsid w:val="00D05E19"/>
    <w:rsid w:val="00E6487B"/>
    <w:rsid w:val="00E8651A"/>
    <w:rsid w:val="00EC474F"/>
    <w:rsid w:val="00F329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59680B5"/>
  <w15:chartTrackingRefBased/>
  <w15:docId w15:val="{D79D47A5-4886-4DC2-B708-A56084EAB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2C7A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96C8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96C8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96C8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96C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96C8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6C8F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C8F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7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microsoft.com/office/2016/09/relationships/commentsIds" Target="commentsIds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99</Words>
  <Characters>227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Queensland</Company>
  <LinksUpToDate>false</LinksUpToDate>
  <CharactersWithSpaces>2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lip Janowicz</dc:creator>
  <cp:keywords/>
  <dc:description/>
  <cp:lastModifiedBy>Phillip Janowicz</cp:lastModifiedBy>
  <cp:revision>2</cp:revision>
  <dcterms:created xsi:type="dcterms:W3CDTF">2019-09-02T12:07:00Z</dcterms:created>
  <dcterms:modified xsi:type="dcterms:W3CDTF">2019-09-02T12:07:00Z</dcterms:modified>
</cp:coreProperties>
</file>